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07" w:type="dxa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3119"/>
        <w:gridCol w:w="7088"/>
      </w:tblGrid>
      <w:tr w:rsidR="00D03A3D" w14:paraId="4CA056DD" w14:textId="77777777" w:rsidTr="00D03A3D">
        <w:trPr>
          <w:cantSplit/>
          <w:trHeight w:val="2498"/>
          <w:jc w:val="center"/>
        </w:trPr>
        <w:tc>
          <w:tcPr>
            <w:tcW w:w="3119" w:type="dxa"/>
            <w:tcBorders>
              <w:top w:val="single" w:sz="18" w:space="0" w:color="auto"/>
              <w:bottom w:val="single" w:sz="18" w:space="0" w:color="auto"/>
              <w:right w:val="single" w:sz="4" w:space="0" w:color="auto"/>
            </w:tcBorders>
            <w:vAlign w:val="center"/>
          </w:tcPr>
          <w:p w14:paraId="6C999153" w14:textId="77777777" w:rsidR="00D03A3D" w:rsidRDefault="00D03A3D" w:rsidP="00E605A2">
            <w:pPr>
              <w:jc w:val="center"/>
            </w:pPr>
            <w:r>
              <w:rPr>
                <w:noProof/>
              </w:rPr>
              <w:drawing>
                <wp:inline distT="0" distB="0" distL="0" distR="0" wp14:anchorId="6C2ABFC8" wp14:editId="3F0C59C3">
                  <wp:extent cx="1371600" cy="1371600"/>
                  <wp:effectExtent l="19050" t="0" r="0" b="0"/>
                  <wp:docPr id="1" name="Imagem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m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88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</w:tcBorders>
          </w:tcPr>
          <w:p w14:paraId="5A69054D" w14:textId="77777777" w:rsidR="00D03A3D" w:rsidRDefault="00D03A3D" w:rsidP="00E605A2">
            <w:pPr>
              <w:jc w:val="center"/>
              <w:rPr>
                <w:rFonts w:ascii="Times New Roman" w:hAnsi="Times New Roman" w:cs="Times New Roman"/>
                <w:b/>
                <w:bCs/>
                <w:sz w:val="36"/>
                <w:szCs w:val="36"/>
              </w:rPr>
            </w:pPr>
          </w:p>
          <w:p w14:paraId="09FD4766" w14:textId="77777777" w:rsidR="00D03A3D" w:rsidRPr="00D03A3D" w:rsidRDefault="00D03A3D" w:rsidP="00E605A2">
            <w:pPr>
              <w:jc w:val="center"/>
              <w:rPr>
                <w:rFonts w:ascii="Times New Roman" w:hAnsi="Times New Roman" w:cs="Times New Roman"/>
                <w:b/>
                <w:bCs/>
                <w:sz w:val="36"/>
                <w:szCs w:val="36"/>
              </w:rPr>
            </w:pPr>
            <w:r w:rsidRPr="00D03A3D">
              <w:rPr>
                <w:rFonts w:ascii="Times New Roman" w:hAnsi="Times New Roman" w:cs="Times New Roman"/>
                <w:b/>
                <w:bCs/>
                <w:sz w:val="36"/>
                <w:szCs w:val="36"/>
              </w:rPr>
              <w:t>Ficha de trabalho</w:t>
            </w:r>
          </w:p>
          <w:p w14:paraId="54A8C129" w14:textId="77777777" w:rsidR="00D03A3D" w:rsidRDefault="00D03A3D" w:rsidP="00E605A2">
            <w:pPr>
              <w:jc w:val="center"/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</w:pPr>
          </w:p>
          <w:p w14:paraId="69072912" w14:textId="32DE04C9" w:rsidR="00D03A3D" w:rsidRPr="00C51860" w:rsidRDefault="00D03A3D" w:rsidP="00E605A2">
            <w:pPr>
              <w:jc w:val="center"/>
              <w:rPr>
                <w:rFonts w:asciiTheme="minorHAnsi" w:hAnsiTheme="minorHAnsi" w:cs="Times New Roman"/>
                <w:sz w:val="28"/>
                <w:szCs w:val="28"/>
              </w:rPr>
            </w:pPr>
            <w:r w:rsidRPr="00C51860"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  <w:t xml:space="preserve">Turma: </w:t>
            </w:r>
            <w:r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  <w:t>10º</w:t>
            </w:r>
            <w:r w:rsidR="00691962">
              <w:rPr>
                <w:rFonts w:asciiTheme="minorHAnsi" w:hAnsiTheme="minorHAnsi" w:cs="Times New Roman"/>
                <w:b/>
                <w:bCs/>
                <w:sz w:val="28"/>
                <w:szCs w:val="28"/>
              </w:rPr>
              <w:t>A</w:t>
            </w:r>
          </w:p>
          <w:p w14:paraId="52BF75F3" w14:textId="77777777" w:rsidR="00D03A3D" w:rsidRPr="00C51860" w:rsidRDefault="00D03A3D" w:rsidP="00E605A2">
            <w:pPr>
              <w:pStyle w:val="Ttulo1"/>
              <w:spacing w:before="60"/>
              <w:rPr>
                <w:rFonts w:asciiTheme="minorHAnsi" w:hAnsiTheme="minorHAnsi" w:cs="Times New Roman"/>
                <w:sz w:val="20"/>
                <w:szCs w:val="20"/>
              </w:rPr>
            </w:pPr>
          </w:p>
          <w:p w14:paraId="161CC006" w14:textId="068850F4" w:rsidR="00D03A3D" w:rsidRPr="00C51860" w:rsidRDefault="00D03A3D" w:rsidP="00E605A2">
            <w:pPr>
              <w:pStyle w:val="Ttulo1"/>
              <w:spacing w:before="60"/>
              <w:rPr>
                <w:rFonts w:asciiTheme="minorHAnsi" w:hAnsiTheme="minorHAnsi" w:cs="Times New Roman"/>
                <w:sz w:val="20"/>
                <w:szCs w:val="20"/>
              </w:rPr>
            </w:pPr>
            <w:r>
              <w:rPr>
                <w:rFonts w:asciiTheme="minorHAnsi" w:hAnsiTheme="minorHAnsi" w:cs="Times New Roman"/>
                <w:sz w:val="20"/>
                <w:szCs w:val="20"/>
              </w:rPr>
              <w:t>Ano letivo: 202</w:t>
            </w:r>
            <w:r w:rsidR="00691962">
              <w:rPr>
                <w:rFonts w:asciiTheme="minorHAnsi" w:hAnsiTheme="minorHAnsi" w:cs="Times New Roman"/>
                <w:sz w:val="20"/>
                <w:szCs w:val="20"/>
              </w:rPr>
              <w:t>1</w:t>
            </w:r>
            <w:r w:rsidRPr="00C51860">
              <w:rPr>
                <w:rFonts w:asciiTheme="minorHAnsi" w:hAnsiTheme="minorHAnsi" w:cs="Times New Roman"/>
                <w:sz w:val="20"/>
                <w:szCs w:val="20"/>
              </w:rPr>
              <w:t>/20</w:t>
            </w:r>
            <w:r>
              <w:rPr>
                <w:rFonts w:asciiTheme="minorHAnsi" w:hAnsiTheme="minorHAnsi" w:cs="Times New Roman"/>
                <w:sz w:val="20"/>
                <w:szCs w:val="20"/>
              </w:rPr>
              <w:t>2</w:t>
            </w:r>
            <w:r w:rsidR="00691962">
              <w:rPr>
                <w:rFonts w:asciiTheme="minorHAnsi" w:hAnsiTheme="minorHAnsi" w:cs="Times New Roman"/>
                <w:sz w:val="20"/>
                <w:szCs w:val="20"/>
              </w:rPr>
              <w:t>2</w:t>
            </w:r>
            <w:r w:rsidRPr="00C51860">
              <w:rPr>
                <w:rFonts w:asciiTheme="minorHAnsi" w:hAnsiTheme="minorHAnsi" w:cs="Times New Roman"/>
                <w:sz w:val="20"/>
                <w:szCs w:val="20"/>
              </w:rPr>
              <w:t xml:space="preserve">                                           </w:t>
            </w:r>
            <w:r>
              <w:rPr>
                <w:rFonts w:asciiTheme="minorHAnsi" w:hAnsiTheme="minorHAnsi" w:cs="Times New Roman"/>
                <w:sz w:val="20"/>
                <w:szCs w:val="20"/>
              </w:rPr>
              <w:t xml:space="preserve">                </w:t>
            </w:r>
            <w:r w:rsidRPr="00C51860">
              <w:rPr>
                <w:rFonts w:asciiTheme="minorHAnsi" w:hAnsiTheme="minorHAnsi" w:cs="Times New Roman"/>
                <w:sz w:val="20"/>
                <w:szCs w:val="20"/>
              </w:rPr>
              <w:t xml:space="preserve">                                  1º Período</w:t>
            </w:r>
          </w:p>
          <w:p w14:paraId="67FF6A5D" w14:textId="77777777" w:rsidR="00D03A3D" w:rsidRPr="001154E0" w:rsidRDefault="00D03A3D" w:rsidP="00D03A3D">
            <w:pPr>
              <w:spacing w:after="120"/>
              <w:rPr>
                <w:rFonts w:ascii="Times New Roman" w:hAnsi="Times New Roman" w:cs="Times New Roman"/>
                <w:b/>
                <w:bCs/>
                <w:sz w:val="22"/>
                <w:szCs w:val="22"/>
              </w:rPr>
            </w:pPr>
          </w:p>
        </w:tc>
      </w:tr>
    </w:tbl>
    <w:p w14:paraId="3E313766" w14:textId="77777777" w:rsidR="0018677F" w:rsidRDefault="0018677F"/>
    <w:p w14:paraId="0127191A" w14:textId="77777777" w:rsidR="00D03A3D" w:rsidRDefault="00D03A3D"/>
    <w:p w14:paraId="089A1DDC" w14:textId="77777777" w:rsidR="00D03A3D" w:rsidRPr="00186B35" w:rsidRDefault="00D03A3D">
      <w:pPr>
        <w:rPr>
          <w:sz w:val="24"/>
          <w:szCs w:val="24"/>
        </w:rPr>
      </w:pPr>
    </w:p>
    <w:p w14:paraId="050FEE49" w14:textId="77777777" w:rsidR="00154A6F" w:rsidRPr="00186B35" w:rsidRDefault="00154A6F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elacomGrelha"/>
        <w:tblW w:w="10207" w:type="dxa"/>
        <w:tblInd w:w="-885" w:type="dxa"/>
        <w:tblLook w:val="04A0" w:firstRow="1" w:lastRow="0" w:firstColumn="1" w:lastColumn="0" w:noHBand="0" w:noVBand="1"/>
      </w:tblPr>
      <w:tblGrid>
        <w:gridCol w:w="10207"/>
      </w:tblGrid>
      <w:tr w:rsidR="00691962" w14:paraId="55572D91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2C5ACFEF" w14:textId="4672DEB2" w:rsidR="00691962" w:rsidRPr="002312F1" w:rsidRDefault="00691962" w:rsidP="00691962">
            <w:pPr>
              <w:pStyle w:val="QUESTAO1"/>
              <w:numPr>
                <w:ilvl w:val="0"/>
                <w:numId w:val="30"/>
              </w:numPr>
              <w:tabs>
                <w:tab w:val="clear" w:pos="113"/>
                <w:tab w:val="left" w:pos="425"/>
              </w:tabs>
              <w:spacing w:before="0" w:after="100"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Considera as expressões.</w:t>
            </w:r>
          </w:p>
          <w:p w14:paraId="32E7E049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(A) 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Portugal é um país europeu.</w:t>
            </w:r>
          </w:p>
          <w:p w14:paraId="04942FE8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(B) :</w:t>
            </w:r>
            <w:proofErr w:type="gramEnd"/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4 + 2 = 3</w:t>
            </w:r>
          </w:p>
          <w:p w14:paraId="43FE9386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(C) 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π + 2</w:t>
            </w:r>
          </w:p>
          <w:p w14:paraId="186E5705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(D) 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O Sul de Portugal é mais bonito que o Norte de Portugal.</w:t>
            </w:r>
          </w:p>
          <w:p w14:paraId="5C0D1E66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(E) 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Azul</w:t>
            </w:r>
          </w:p>
          <w:p w14:paraId="52F9DBE9" w14:textId="764C4BEC" w:rsidR="00691962" w:rsidRPr="002312F1" w:rsidRDefault="00691962" w:rsidP="00691962">
            <w:pPr>
              <w:pStyle w:val="QUESTAO1"/>
              <w:tabs>
                <w:tab w:val="clear" w:pos="113"/>
                <w:tab w:val="left" w:pos="305"/>
                <w:tab w:val="left" w:pos="425"/>
              </w:tabs>
              <w:spacing w:before="0" w:after="100" w:line="312" w:lineRule="auto"/>
              <w:ind w:firstLine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         Indica as que são proposições.</w:t>
            </w:r>
          </w:p>
          <w:p w14:paraId="7D94ED0E" w14:textId="1B3B74BB" w:rsidR="00691962" w:rsidRPr="002312F1" w:rsidRDefault="00691962" w:rsidP="00691962">
            <w:pPr>
              <w:rPr>
                <w:sz w:val="24"/>
                <w:szCs w:val="24"/>
              </w:rPr>
            </w:pPr>
          </w:p>
        </w:tc>
      </w:tr>
      <w:tr w:rsidR="00691962" w14:paraId="0B4D9BDE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7A786EFB" w14:textId="09D4E8CB" w:rsidR="00691962" w:rsidRPr="002312F1" w:rsidRDefault="00691962" w:rsidP="00691962">
            <w:pPr>
              <w:pStyle w:val="QUESTAO1"/>
              <w:numPr>
                <w:ilvl w:val="0"/>
                <w:numId w:val="30"/>
              </w:numPr>
              <w:tabs>
                <w:tab w:val="clear" w:pos="113"/>
                <w:tab w:val="left" w:pos="425"/>
              </w:tabs>
              <w:spacing w:before="0" w:after="100"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Indica o valor lógico de cada uma das proposições.</w:t>
            </w:r>
          </w:p>
          <w:p w14:paraId="79468BBD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a 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 O número 27 é par.</w:t>
            </w:r>
          </w:p>
          <w:p w14:paraId="226BDBE8" w14:textId="77777777" w:rsidR="00691962" w:rsidRPr="002312F1" w:rsidRDefault="00691962" w:rsidP="00691962">
            <w:pPr>
              <w:pStyle w:val="QUESTAO1"/>
              <w:shd w:val="clear" w:color="auto" w:fill="FFFFFF" w:themeFill="background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b 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 O número 1 é primo.</w:t>
            </w:r>
          </w:p>
          <w:p w14:paraId="1EE00BB4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c 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 O menor quadrado perfeito maior que 100 é 121.</w:t>
            </w:r>
          </w:p>
          <w:p w14:paraId="142DC99E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d 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2312F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60" w:dyaOrig="320" w14:anchorId="3C6143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15pt;height:15.65pt" o:ole="">
                  <v:imagedata r:id="rId6" o:title=""/>
                </v:shape>
                <o:OLEObject Type="Embed" ProgID="Equation.DSMT4" ShapeID="_x0000_i1025" DrawAspect="Content" ObjectID="_1694276198" r:id="rId7"/>
              </w:objec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está compreendida entre 4 e 5.</w:t>
            </w:r>
          </w:p>
          <w:p w14:paraId="3B9C61FA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e 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 O Sol é uma estrela.</w:t>
            </w:r>
          </w:p>
          <w:p w14:paraId="79679AC5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f 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A cidade de Guimarães fica situada no Norte de Portugal.</w:t>
            </w:r>
          </w:p>
          <w:p w14:paraId="16A96770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g 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 Portugal foi fundado no século XII.</w:t>
            </w:r>
          </w:p>
          <w:p w14:paraId="7BF1EE81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h 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 O oceano Pacífico é o maior de todos os oceanos.</w:t>
            </w:r>
          </w:p>
          <w:p w14:paraId="0B57BB42" w14:textId="77777777" w:rsidR="00691962" w:rsidRPr="002312F1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2312F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i 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 Luís Vaz de Camões escreveu </w:t>
            </w:r>
            <w:r w:rsidRPr="002312F1">
              <w:rPr>
                <w:rFonts w:ascii="Times New Roman" w:hAnsi="Times New Roman" w:cs="Times New Roman"/>
                <w:i/>
                <w:sz w:val="24"/>
                <w:szCs w:val="24"/>
              </w:rPr>
              <w:t>Os Maias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14:paraId="0C7BFAB5" w14:textId="6FCE09B3" w:rsidR="00691962" w:rsidRPr="002312F1" w:rsidRDefault="00691962" w:rsidP="0069196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1962" w14:paraId="1E6B22DE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0A45D46A" w14:textId="3D8AEDA9" w:rsidR="00691962" w:rsidRPr="00691962" w:rsidRDefault="00691962" w:rsidP="00691962">
            <w:pPr>
              <w:pStyle w:val="QUESTAO1"/>
              <w:numPr>
                <w:ilvl w:val="0"/>
                <w:numId w:val="30"/>
              </w:numPr>
              <w:tabs>
                <w:tab w:val="clear" w:pos="113"/>
                <w:tab w:val="left" w:pos="425"/>
              </w:tabs>
              <w:spacing w:before="0" w:after="100"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691962">
              <w:rPr>
                <w:rFonts w:ascii="Times New Roman" w:hAnsi="Times New Roman" w:cs="Times New Roman"/>
                <w:sz w:val="24"/>
                <w:szCs w:val="24"/>
              </w:rPr>
              <w:t>Considera as proposições.</w:t>
            </w:r>
          </w:p>
          <w:p w14:paraId="33F2A5D3" w14:textId="77777777" w:rsidR="00691962" w:rsidRPr="00691962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9196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p </w:t>
            </w:r>
            <w:r w:rsidRPr="00691962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691962">
              <w:rPr>
                <w:rFonts w:ascii="Times New Roman" w:hAnsi="Times New Roman" w:cs="Times New Roman"/>
                <w:sz w:val="24"/>
                <w:szCs w:val="24"/>
              </w:rPr>
              <w:t xml:space="preserve">  Um triângulo equilátero tem os três ângulos internos obtusos.</w:t>
            </w:r>
          </w:p>
          <w:p w14:paraId="7ED055C8" w14:textId="77777777" w:rsidR="00691962" w:rsidRPr="00691962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9196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q </w:t>
            </w:r>
            <w:r w:rsidRPr="00691962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691962">
              <w:rPr>
                <w:rFonts w:ascii="Times New Roman" w:hAnsi="Times New Roman" w:cs="Times New Roman"/>
                <w:sz w:val="24"/>
                <w:szCs w:val="24"/>
              </w:rPr>
              <w:t xml:space="preserve">  Um polígono com nove lados chama-se eneágono.</w:t>
            </w:r>
          </w:p>
          <w:p w14:paraId="1977DA76" w14:textId="77777777" w:rsidR="00691962" w:rsidRPr="00691962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69196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r </w:t>
            </w:r>
            <w:r w:rsidRPr="00691962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691962">
              <w:rPr>
                <w:rFonts w:ascii="Times New Roman" w:hAnsi="Times New Roman" w:cs="Times New Roman"/>
                <w:sz w:val="24"/>
                <w:szCs w:val="24"/>
              </w:rPr>
              <w:t xml:space="preserve">  O cubo é um poliedro convexo regular.  </w:t>
            </w:r>
          </w:p>
          <w:p w14:paraId="3B614A46" w14:textId="49DC236A" w:rsidR="00691962" w:rsidRDefault="00691962" w:rsidP="00691962"/>
        </w:tc>
      </w:tr>
      <w:tr w:rsidR="00691962" w14:paraId="2889C7BE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55EC1D48" w14:textId="16EC990F" w:rsidR="00691962" w:rsidRPr="00691962" w:rsidRDefault="00691962" w:rsidP="00691962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605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691962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3.1)</w:t>
            </w:r>
            <w:r w:rsidRPr="0069196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691962">
              <w:rPr>
                <w:rFonts w:ascii="Times New Roman" w:hAnsi="Times New Roman" w:cs="Times New Roman"/>
                <w:sz w:val="24"/>
                <w:szCs w:val="24"/>
              </w:rPr>
              <w:t>Indique o valor lógico de cada uma das proposições.</w:t>
            </w:r>
          </w:p>
          <w:p w14:paraId="0F256469" w14:textId="73EA6A10" w:rsidR="00691962" w:rsidRPr="00691962" w:rsidRDefault="00691962" w:rsidP="0069196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1962" w14:paraId="1F2D47B4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669F24F7" w14:textId="22E6A070" w:rsidR="00691962" w:rsidRPr="00691962" w:rsidRDefault="00691962" w:rsidP="007A14D0">
            <w:pPr>
              <w:ind w:left="747"/>
              <w:rPr>
                <w:rFonts w:ascii="Times New Roman" w:hAnsi="Times New Roman" w:cs="Times New Roman"/>
                <w:sz w:val="24"/>
                <w:szCs w:val="24"/>
              </w:rPr>
            </w:pPr>
            <w:r w:rsidRPr="00691962">
              <w:rPr>
                <w:rFonts w:ascii="Times New Roman" w:hAnsi="Times New Roman" w:cs="Times New Roman"/>
                <w:bCs/>
                <w:sz w:val="24"/>
                <w:szCs w:val="24"/>
              </w:rPr>
              <w:t>3.2)</w:t>
            </w:r>
            <w:r w:rsidRPr="0069196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691962">
              <w:rPr>
                <w:rFonts w:ascii="Times New Roman" w:hAnsi="Times New Roman" w:cs="Times New Roman"/>
                <w:sz w:val="24"/>
                <w:szCs w:val="24"/>
              </w:rPr>
              <w:t xml:space="preserve">Utilizando duas das proposições dadas e o símbolo </w:t>
            </w:r>
            <w:r w:rsidRPr="0069196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20" w14:anchorId="783BF872">
                <v:shape id="_x0000_i1026" type="#_x0000_t75" style="width:15.65pt;height:10.65pt" o:ole="">
                  <v:imagedata r:id="rId8" o:title=""/>
                </v:shape>
                <o:OLEObject Type="Embed" ProgID="Equation.DSMT4" ShapeID="_x0000_i1026" DrawAspect="Content" ObjectID="_1694276199" r:id="rId9"/>
              </w:object>
            </w:r>
            <w:r w:rsidRPr="00691962">
              <w:rPr>
                <w:rFonts w:ascii="Times New Roman" w:hAnsi="Times New Roman" w:cs="Times New Roman"/>
                <w:sz w:val="24"/>
                <w:szCs w:val="24"/>
              </w:rPr>
              <w:t>, escreva uma proposição:</w:t>
            </w:r>
          </w:p>
          <w:p w14:paraId="48C09552" w14:textId="3B66823D" w:rsidR="00691962" w:rsidRPr="00691962" w:rsidRDefault="00691962" w:rsidP="00691962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91962" w:rsidRPr="002312F1" w14:paraId="3E7041CD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272480DC" w14:textId="6A74B94F" w:rsidR="00691962" w:rsidRPr="002312F1" w:rsidRDefault="00691962" w:rsidP="00E828E3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1202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bCs/>
                <w:sz w:val="24"/>
                <w:szCs w:val="24"/>
              </w:rPr>
              <w:lastRenderedPageBreak/>
              <w:t>3.2.1)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verdadeira;</w:t>
            </w:r>
          </w:p>
        </w:tc>
      </w:tr>
      <w:tr w:rsidR="00691962" w:rsidRPr="002312F1" w14:paraId="57489B44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0563B169" w14:textId="77777777" w:rsidR="00691962" w:rsidRPr="002312F1" w:rsidRDefault="00691962" w:rsidP="00E828E3">
            <w:pPr>
              <w:ind w:left="1202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bCs/>
                <w:sz w:val="24"/>
                <w:szCs w:val="24"/>
              </w:rPr>
              <w:t>3.2.2) falsa.</w:t>
            </w:r>
          </w:p>
          <w:p w14:paraId="7399330E" w14:textId="192D996D" w:rsidR="007A14D0" w:rsidRPr="002312F1" w:rsidRDefault="007A14D0" w:rsidP="00691962">
            <w:pPr>
              <w:ind w:left="747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</w:p>
        </w:tc>
      </w:tr>
      <w:tr w:rsidR="00691962" w:rsidRPr="002312F1" w14:paraId="180781CE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5D04B102" w14:textId="71C58FF3" w:rsidR="00691962" w:rsidRPr="002312F1" w:rsidRDefault="00691962" w:rsidP="007A14D0">
            <w:pPr>
              <w:pStyle w:val="QUESTAO1"/>
              <w:numPr>
                <w:ilvl w:val="0"/>
                <w:numId w:val="30"/>
              </w:numPr>
              <w:tabs>
                <w:tab w:val="clear" w:pos="113"/>
                <w:tab w:val="left" w:pos="336"/>
              </w:tabs>
              <w:spacing w:before="0" w:after="100" w:line="312" w:lineRule="auto"/>
              <w:ind w:left="605" w:hanging="245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Indique o valor lógico da negação de cada uma das proposições. </w:t>
            </w:r>
          </w:p>
        </w:tc>
      </w:tr>
      <w:tr w:rsidR="00691962" w:rsidRPr="002312F1" w14:paraId="28F9524D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0869C04F" w14:textId="5575CACA" w:rsidR="00691962" w:rsidRPr="002312F1" w:rsidRDefault="007A14D0" w:rsidP="007A14D0">
            <w:pPr>
              <w:ind w:left="747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4.1)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A soma das amplitudes dos ângulos internos de qualquer triângulo é 180º.</w:t>
            </w:r>
          </w:p>
          <w:p w14:paraId="17797139" w14:textId="2FE8935A" w:rsidR="00A80248" w:rsidRPr="002312F1" w:rsidRDefault="00A80248" w:rsidP="007A14D0">
            <w:pPr>
              <w:ind w:left="747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A14D0" w:rsidRPr="002312F1" w14:paraId="4470087B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4070DA35" w14:textId="3ADDFECD" w:rsidR="007A14D0" w:rsidRPr="002312F1" w:rsidRDefault="00A80248" w:rsidP="00434CC8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77" w:firstLine="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4.2)  </w:t>
            </w:r>
            <w:r w:rsidRPr="002312F1">
              <w:rPr>
                <w:rFonts w:ascii="Times New Roman" w:hAnsi="Times New Roman" w:cs="Times New Roman"/>
                <w:bCs/>
                <w:position w:val="-22"/>
                <w:sz w:val="24"/>
                <w:szCs w:val="24"/>
              </w:rPr>
              <w:object w:dxaOrig="620" w:dyaOrig="580" w14:anchorId="5444D271">
                <v:shape id="_x0000_i1027" type="#_x0000_t75" style="width:31.3pt;height:28.15pt" o:ole="">
                  <v:imagedata r:id="rId10" o:title=""/>
                </v:shape>
                <o:OLEObject Type="Embed" ProgID="Equation.DSMT4" ShapeID="_x0000_i1027" DrawAspect="Content" ObjectID="_1694276200" r:id="rId11"/>
              </w:object>
            </w:r>
          </w:p>
        </w:tc>
      </w:tr>
      <w:tr w:rsidR="00A80248" w:rsidRPr="002312F1" w14:paraId="660A341C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568C78FC" w14:textId="6156B460" w:rsidR="00A80248" w:rsidRPr="002312F1" w:rsidRDefault="00A80248" w:rsidP="00434CC8">
            <w:pPr>
              <w:pStyle w:val="QUESTAO1"/>
              <w:tabs>
                <w:tab w:val="clear" w:pos="113"/>
                <w:tab w:val="left" w:pos="777"/>
              </w:tabs>
              <w:spacing w:before="0" w:after="100" w:line="312" w:lineRule="auto"/>
              <w:ind w:left="493" w:firstLine="284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4.3)  </w:t>
            </w:r>
            <w:r w:rsidRPr="002312F1">
              <w:rPr>
                <w:rFonts w:ascii="Times New Roman" w:hAnsi="Times New Roman" w:cs="Times New Roman"/>
                <w:bCs/>
                <w:position w:val="-12"/>
                <w:sz w:val="24"/>
                <w:szCs w:val="24"/>
              </w:rPr>
              <w:object w:dxaOrig="1680" w:dyaOrig="400" w14:anchorId="466246BB">
                <v:shape id="_x0000_i1028" type="#_x0000_t75" style="width:85.15pt;height:20.65pt" o:ole="">
                  <v:imagedata r:id="rId12" o:title=""/>
                </v:shape>
                <o:OLEObject Type="Embed" ProgID="Equation.DSMT4" ShapeID="_x0000_i1028" DrawAspect="Content" ObjectID="_1694276201" r:id="rId13"/>
              </w:object>
            </w:r>
          </w:p>
        </w:tc>
      </w:tr>
      <w:tr w:rsidR="00A80248" w:rsidRPr="002312F1" w14:paraId="5087562E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7186841E" w14:textId="5652A057" w:rsidR="00A80248" w:rsidRPr="002312F1" w:rsidRDefault="00A80248" w:rsidP="00434CC8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77" w:firstLine="0"/>
              <w:jc w:val="both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4.4) </w:t>
            </w:r>
            <w:r w:rsidRPr="002312F1">
              <w:rPr>
                <w:rFonts w:ascii="Times New Roman" w:hAnsi="Times New Roman" w:cs="Times New Roman"/>
                <w:bCs/>
                <w:position w:val="-26"/>
                <w:sz w:val="24"/>
                <w:szCs w:val="24"/>
              </w:rPr>
              <w:object w:dxaOrig="1060" w:dyaOrig="680" w14:anchorId="6EA27D31">
                <v:shape id="_x0000_i1029" type="#_x0000_t75" style="width:53.85pt;height:33.2pt" o:ole="">
                  <v:imagedata r:id="rId14" o:title=""/>
                </v:shape>
                <o:OLEObject Type="Embed" ProgID="Equation.DSMT4" ShapeID="_x0000_i1029" DrawAspect="Content" ObjectID="_1694276202" r:id="rId15"/>
              </w:object>
            </w:r>
          </w:p>
        </w:tc>
      </w:tr>
      <w:tr w:rsidR="00A80248" w:rsidRPr="002312F1" w14:paraId="3A9D4B16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6E728676" w14:textId="387D09AA" w:rsidR="00A80248" w:rsidRPr="002312F1" w:rsidRDefault="00A80248" w:rsidP="00A80248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firstLine="777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bCs/>
                <w:sz w:val="24"/>
                <w:szCs w:val="24"/>
              </w:rPr>
              <w:t>4.5)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O comprimento da diagonal de um quadrado tem o dobro do comprimento do seu lado.</w:t>
            </w:r>
          </w:p>
        </w:tc>
      </w:tr>
      <w:tr w:rsidR="00AE3F46" w:rsidRPr="002312F1" w14:paraId="050B99E6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7E221C37" w14:textId="60DB49E2" w:rsidR="00470793" w:rsidRPr="002312F1" w:rsidRDefault="00470793" w:rsidP="00470793">
            <w:pPr>
              <w:pStyle w:val="QUESTAO1"/>
              <w:numPr>
                <w:ilvl w:val="0"/>
                <w:numId w:val="30"/>
              </w:numPr>
              <w:tabs>
                <w:tab w:val="clear" w:pos="113"/>
                <w:tab w:val="left" w:pos="425"/>
              </w:tabs>
              <w:spacing w:before="0" w:after="100"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Considera as proposições:</w:t>
            </w:r>
          </w:p>
          <w:p w14:paraId="7DA15918" w14:textId="77777777" w:rsidR="00470793" w:rsidRPr="002312F1" w:rsidRDefault="00470793" w:rsidP="00470793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proofErr w:type="gramStart"/>
            <w:r w:rsidRPr="002312F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p 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 17 é um número primo</w:t>
            </w:r>
          </w:p>
          <w:p w14:paraId="24CDC502" w14:textId="0C6653EA" w:rsidR="00AE3F46" w:rsidRPr="002312F1" w:rsidRDefault="00470793" w:rsidP="00470793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ab/>
            </w:r>
            <w:proofErr w:type="gramStart"/>
            <w:r w:rsidRPr="002312F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q 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proofErr w:type="gramEnd"/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 –3 é um número natural</w:t>
            </w:r>
          </w:p>
        </w:tc>
      </w:tr>
      <w:tr w:rsidR="00470793" w:rsidRPr="002312F1" w14:paraId="2B897828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6CFC710A" w14:textId="57AE488E" w:rsidR="00470793" w:rsidRPr="002312F1" w:rsidRDefault="00470793" w:rsidP="00470793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bCs/>
                <w:sz w:val="24"/>
                <w:szCs w:val="24"/>
              </w:rPr>
              <w:t>5.1)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Escreve em linguagem simbólica cada uma das proposições.</w:t>
            </w:r>
          </w:p>
        </w:tc>
      </w:tr>
      <w:tr w:rsidR="00470793" w:rsidRPr="002312F1" w14:paraId="26CA380A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34AE88FE" w14:textId="01C065E3" w:rsidR="00470793" w:rsidRPr="002312F1" w:rsidRDefault="00470793" w:rsidP="00470793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341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5.1.1) 17 é um número primo e –3 é um número natural.</w:t>
            </w:r>
          </w:p>
        </w:tc>
      </w:tr>
      <w:tr w:rsidR="00470793" w:rsidRPr="002312F1" w14:paraId="34073050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2E7E080A" w14:textId="7577317B" w:rsidR="00470793" w:rsidRPr="002312F1" w:rsidRDefault="00470793" w:rsidP="00470793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341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5.1.2) Se –3 é um número natural, então 17 não é um número primo.</w:t>
            </w:r>
          </w:p>
        </w:tc>
      </w:tr>
      <w:tr w:rsidR="00470793" w:rsidRPr="002312F1" w14:paraId="6137DD91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679F316C" w14:textId="43A3B4C3" w:rsidR="00470793" w:rsidRPr="002312F1" w:rsidRDefault="00470793" w:rsidP="00470793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341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5.1.3) –3 é um número natural se e somente se 17 é um número primo.</w:t>
            </w:r>
          </w:p>
        </w:tc>
      </w:tr>
      <w:tr w:rsidR="00470793" w:rsidRPr="002312F1" w14:paraId="4339A6FD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7CC240B7" w14:textId="0A845036" w:rsidR="00470793" w:rsidRPr="002312F1" w:rsidRDefault="00470793" w:rsidP="00470793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20" w:firstLine="341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5.1.4) 17 não é um número primo ou –3 não é um número natural.</w:t>
            </w:r>
          </w:p>
        </w:tc>
      </w:tr>
      <w:tr w:rsidR="00470793" w:rsidRPr="002312F1" w14:paraId="3A34DC33" w14:textId="77777777" w:rsidTr="00470793">
        <w:tc>
          <w:tcPr>
            <w:tcW w:w="10207" w:type="dxa"/>
            <w:tcBorders>
              <w:top w:val="nil"/>
              <w:left w:val="nil"/>
              <w:bottom w:val="nil"/>
              <w:right w:val="nil"/>
            </w:tcBorders>
          </w:tcPr>
          <w:p w14:paraId="278526F9" w14:textId="44E410DD" w:rsidR="00470793" w:rsidRPr="002312F1" w:rsidRDefault="00470793" w:rsidP="00470793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756" w:firstLine="21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5.2) Indica o valor lógico das proposições </w:t>
            </w:r>
            <w:r w:rsidRPr="002312F1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e </w:t>
            </w:r>
            <w:r w:rsidRPr="002312F1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, assim como das indicadas em </w:t>
            </w:r>
            <w:r w:rsidRPr="002312F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5.1) </w:t>
            </w:r>
          </w:p>
        </w:tc>
      </w:tr>
    </w:tbl>
    <w:p w14:paraId="7DEC4547" w14:textId="5148625D" w:rsidR="00154A6F" w:rsidRPr="002312F1" w:rsidRDefault="00154A6F" w:rsidP="00691962">
      <w:pPr>
        <w:ind w:left="-993"/>
        <w:rPr>
          <w:rFonts w:ascii="Times New Roman" w:hAnsi="Times New Roman" w:cs="Times New Roman"/>
          <w:sz w:val="24"/>
          <w:szCs w:val="24"/>
        </w:rPr>
      </w:pPr>
    </w:p>
    <w:p w14:paraId="60F26F16" w14:textId="4F9C8F02" w:rsidR="00470793" w:rsidRPr="002312F1" w:rsidRDefault="00470793" w:rsidP="00691962">
      <w:pPr>
        <w:ind w:left="-993"/>
        <w:rPr>
          <w:rFonts w:ascii="Times New Roman" w:hAnsi="Times New Roman" w:cs="Times New Roman"/>
          <w:sz w:val="24"/>
          <w:szCs w:val="24"/>
        </w:rPr>
      </w:pPr>
    </w:p>
    <w:tbl>
      <w:tblPr>
        <w:tblStyle w:val="TabelacomGrelha"/>
        <w:tblW w:w="9919" w:type="dxa"/>
        <w:tblInd w:w="-9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919"/>
      </w:tblGrid>
      <w:tr w:rsidR="00470793" w:rsidRPr="002312F1" w14:paraId="7E759D82" w14:textId="77777777" w:rsidTr="00E828E3">
        <w:tc>
          <w:tcPr>
            <w:tcW w:w="9919" w:type="dxa"/>
          </w:tcPr>
          <w:p w14:paraId="1B83AC81" w14:textId="340AD607" w:rsidR="00470793" w:rsidRPr="002312F1" w:rsidRDefault="00470793" w:rsidP="00470793">
            <w:pPr>
              <w:pStyle w:val="QUESTAO1"/>
              <w:numPr>
                <w:ilvl w:val="0"/>
                <w:numId w:val="30"/>
              </w:numPr>
              <w:shd w:val="clear" w:color="auto" w:fill="FFFFFF" w:themeFill="background1"/>
              <w:tabs>
                <w:tab w:val="clear" w:pos="113"/>
                <w:tab w:val="left" w:pos="425"/>
              </w:tabs>
              <w:spacing w:before="0" w:after="100" w:line="312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Considera as proposições </w:t>
            </w:r>
            <w:r w:rsidRPr="002312F1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e </w:t>
            </w:r>
            <w:r w:rsidRPr="002312F1">
              <w:rPr>
                <w:rFonts w:ascii="Times New Roman" w:hAnsi="Times New Roman" w:cs="Times New Roman"/>
                <w:i/>
                <w:sz w:val="24"/>
                <w:szCs w:val="24"/>
              </w:rPr>
              <w:t>q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tais que </w:t>
            </w:r>
            <w:r w:rsidRPr="002312F1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é verdadeira e </w:t>
            </w:r>
            <w:r w:rsidRPr="002312F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60" w:dyaOrig="260" w14:anchorId="64C2AD6A">
                <v:shape id="_x0000_i1030" type="#_x0000_t75" style="width:28.15pt;height:13.15pt" o:ole="">
                  <v:imagedata r:id="rId16" o:title=""/>
                </v:shape>
                <o:OLEObject Type="Embed" ProgID="Equation.DSMT4" ShapeID="_x0000_i1030" DrawAspect="Content" ObjectID="_1694276203" r:id="rId17"/>
              </w:object>
            </w: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>é falsa.</w:t>
            </w:r>
          </w:p>
          <w:p w14:paraId="160FFD50" w14:textId="48984C05" w:rsidR="00470793" w:rsidRPr="002312F1" w:rsidRDefault="00470793" w:rsidP="00470793">
            <w:pPr>
              <w:pStyle w:val="QUESTAO1"/>
              <w:tabs>
                <w:tab w:val="clear" w:pos="113"/>
                <w:tab w:val="left" w:pos="734"/>
              </w:tabs>
              <w:spacing w:before="0" w:after="100" w:line="312" w:lineRule="auto"/>
              <w:ind w:firstLine="0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              Indica o valor lógico de cada uma das proposições:</w:t>
            </w:r>
          </w:p>
        </w:tc>
      </w:tr>
      <w:tr w:rsidR="00470793" w:rsidRPr="002312F1" w14:paraId="070EE882" w14:textId="77777777" w:rsidTr="00E828E3">
        <w:tc>
          <w:tcPr>
            <w:tcW w:w="9919" w:type="dxa"/>
          </w:tcPr>
          <w:p w14:paraId="01286DF4" w14:textId="61CBE72C" w:rsidR="00470793" w:rsidRPr="002312F1" w:rsidRDefault="00470793" w:rsidP="00E828E3">
            <w:pPr>
              <w:pStyle w:val="QUESTAO1"/>
              <w:tabs>
                <w:tab w:val="clear" w:pos="113"/>
                <w:tab w:val="left" w:pos="425"/>
              </w:tabs>
              <w:spacing w:before="0" w:after="100" w:line="312" w:lineRule="auto"/>
              <w:ind w:left="889" w:firstLine="0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6.1)  </w:t>
            </w:r>
            <w:r w:rsidRPr="002312F1">
              <w:rPr>
                <w:rFonts w:ascii="Times New Roman" w:hAnsi="Times New Roman" w:cs="Times New Roman"/>
                <w:bCs/>
                <w:position w:val="-10"/>
                <w:sz w:val="24"/>
                <w:szCs w:val="24"/>
              </w:rPr>
              <w:object w:dxaOrig="380" w:dyaOrig="260" w14:anchorId="0FA4C110">
                <v:shape id="_x0000_i1031" type="#_x0000_t75" style="width:18.15pt;height:13.15pt" o:ole="">
                  <v:imagedata r:id="rId18" o:title=""/>
                </v:shape>
                <o:OLEObject Type="Embed" ProgID="Equation.DSMT4" ShapeID="_x0000_i1031" DrawAspect="Content" ObjectID="_1694276204" r:id="rId19"/>
              </w:object>
            </w:r>
          </w:p>
        </w:tc>
      </w:tr>
      <w:tr w:rsidR="00470793" w:rsidRPr="002312F1" w14:paraId="62F03A4F" w14:textId="77777777" w:rsidTr="00E828E3">
        <w:tc>
          <w:tcPr>
            <w:tcW w:w="9919" w:type="dxa"/>
          </w:tcPr>
          <w:p w14:paraId="06CB3E02" w14:textId="77777777" w:rsidR="00470793" w:rsidRPr="002312F1" w:rsidRDefault="00470793" w:rsidP="00E828E3">
            <w:pPr>
              <w:ind w:left="889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6.2) </w:t>
            </w:r>
            <w:r w:rsidRPr="002312F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40" w:dyaOrig="260" w14:anchorId="4DECAC42">
                <v:shape id="_x0000_i1032" type="#_x0000_t75" style="width:36.3pt;height:13.15pt" o:ole="">
                  <v:imagedata r:id="rId20" o:title=""/>
                </v:shape>
                <o:OLEObject Type="Embed" ProgID="Equation.DSMT4" ShapeID="_x0000_i1032" DrawAspect="Content" ObjectID="_1694276205" r:id="rId21"/>
              </w:object>
            </w:r>
          </w:p>
          <w:p w14:paraId="61FA85EA" w14:textId="62AC4B22" w:rsidR="00E828E3" w:rsidRPr="002312F1" w:rsidRDefault="00E828E3" w:rsidP="00E828E3">
            <w:pPr>
              <w:ind w:left="59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70793" w:rsidRPr="002312F1" w14:paraId="6FE7B46D" w14:textId="77777777" w:rsidTr="00E828E3">
        <w:tc>
          <w:tcPr>
            <w:tcW w:w="9919" w:type="dxa"/>
          </w:tcPr>
          <w:p w14:paraId="562D061F" w14:textId="77777777" w:rsidR="00470793" w:rsidRPr="002312F1" w:rsidRDefault="00E828E3" w:rsidP="00E828E3">
            <w:pPr>
              <w:ind w:left="889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6.3) </w:t>
            </w:r>
            <w:r w:rsidR="00470793" w:rsidRPr="002312F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780" w:dyaOrig="260" w14:anchorId="3D3D40B6">
                <v:shape id="_x0000_i1033" type="#_x0000_t75" style="width:38.2pt;height:13.15pt" o:ole="">
                  <v:imagedata r:id="rId22" o:title=""/>
                </v:shape>
                <o:OLEObject Type="Embed" ProgID="Equation.DSMT4" ShapeID="_x0000_i1033" DrawAspect="Content" ObjectID="_1694276206" r:id="rId23"/>
              </w:object>
            </w:r>
          </w:p>
          <w:p w14:paraId="34F9D832" w14:textId="06FA94D9" w:rsidR="00E828E3" w:rsidRPr="002312F1" w:rsidRDefault="00E828E3" w:rsidP="00E828E3">
            <w:pPr>
              <w:ind w:left="59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470793" w:rsidRPr="002312F1" w14:paraId="07EE630C" w14:textId="77777777" w:rsidTr="00E828E3">
        <w:tc>
          <w:tcPr>
            <w:tcW w:w="9919" w:type="dxa"/>
          </w:tcPr>
          <w:p w14:paraId="2701B7A1" w14:textId="4754AAC1" w:rsidR="00470793" w:rsidRPr="002312F1" w:rsidRDefault="00E828E3" w:rsidP="00E828E3">
            <w:pPr>
              <w:ind w:left="889"/>
              <w:rPr>
                <w:rFonts w:ascii="Times New Roman" w:hAnsi="Times New Roman" w:cs="Times New Roman"/>
                <w:sz w:val="24"/>
                <w:szCs w:val="24"/>
              </w:rPr>
            </w:pPr>
            <w:r w:rsidRPr="002312F1">
              <w:rPr>
                <w:rFonts w:ascii="Times New Roman" w:hAnsi="Times New Roman" w:cs="Times New Roman"/>
                <w:sz w:val="24"/>
                <w:szCs w:val="24"/>
              </w:rPr>
              <w:t xml:space="preserve">6.4) </w:t>
            </w:r>
            <w:r w:rsidR="00470793" w:rsidRPr="002312F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859" w:dyaOrig="260" w14:anchorId="65367BC7">
                <v:shape id="_x0000_i1034" type="#_x0000_t75" style="width:43.85pt;height:13.15pt" o:ole="">
                  <v:imagedata r:id="rId24" o:title=""/>
                </v:shape>
                <o:OLEObject Type="Embed" ProgID="Equation.DSMT4" ShapeID="_x0000_i1034" DrawAspect="Content" ObjectID="_1694276207" r:id="rId25"/>
              </w:object>
            </w:r>
          </w:p>
        </w:tc>
      </w:tr>
    </w:tbl>
    <w:p w14:paraId="44272EC5" w14:textId="637714C6" w:rsidR="00470793" w:rsidRPr="002312F1" w:rsidRDefault="00470793" w:rsidP="00691962">
      <w:pPr>
        <w:ind w:left="-993"/>
        <w:rPr>
          <w:rFonts w:ascii="Times New Roman" w:hAnsi="Times New Roman" w:cs="Times New Roman"/>
          <w:sz w:val="24"/>
          <w:szCs w:val="24"/>
        </w:rPr>
      </w:pPr>
    </w:p>
    <w:p w14:paraId="6A64E963" w14:textId="3C5A65AA" w:rsidR="00E828E3" w:rsidRDefault="00E828E3" w:rsidP="00691962">
      <w:pPr>
        <w:ind w:left="-993"/>
      </w:pPr>
    </w:p>
    <w:p w14:paraId="72FAF768" w14:textId="20F24A04" w:rsidR="00E828E3" w:rsidRDefault="00E828E3" w:rsidP="00691962">
      <w:pPr>
        <w:ind w:left="-993"/>
      </w:pPr>
    </w:p>
    <w:p w14:paraId="0A0E5166" w14:textId="625576A4" w:rsidR="00E828E3" w:rsidRDefault="00E828E3" w:rsidP="00691962">
      <w:pPr>
        <w:ind w:left="-993"/>
      </w:pPr>
    </w:p>
    <w:p w14:paraId="7692C0C1" w14:textId="77777777" w:rsidR="00E828E3" w:rsidRDefault="00E828E3" w:rsidP="00E828E3">
      <w:pPr>
        <w:ind w:left="-993"/>
        <w:jc w:val="center"/>
        <w:rPr>
          <w:rFonts w:ascii="Blackadder ITC" w:hAnsi="Blackadder ITC" w:cs="Arial"/>
          <w:sz w:val="24"/>
          <w:szCs w:val="24"/>
        </w:rPr>
      </w:pPr>
    </w:p>
    <w:p w14:paraId="03B56173" w14:textId="5C2E4826" w:rsidR="00E828E3" w:rsidRDefault="00E828E3" w:rsidP="00E828E3">
      <w:pPr>
        <w:ind w:left="-993"/>
        <w:jc w:val="center"/>
        <w:rPr>
          <w:rFonts w:ascii="Blackadder ITC" w:hAnsi="Blackadder ITC" w:cs="Arial"/>
          <w:sz w:val="24"/>
          <w:szCs w:val="24"/>
        </w:rPr>
      </w:pPr>
      <w:r>
        <w:rPr>
          <w:rFonts w:ascii="Blackadder ITC" w:hAnsi="Blackadder ITC" w:cs="Arial"/>
          <w:sz w:val="24"/>
          <w:szCs w:val="24"/>
        </w:rPr>
        <w:t>A Professora</w:t>
      </w:r>
    </w:p>
    <w:p w14:paraId="75547590" w14:textId="77777777" w:rsidR="00E828E3" w:rsidRDefault="00E828E3" w:rsidP="00E828E3">
      <w:pPr>
        <w:ind w:left="-993"/>
        <w:jc w:val="center"/>
        <w:rPr>
          <w:rFonts w:ascii="Blackadder ITC" w:hAnsi="Blackadder ITC" w:cs="Arial"/>
          <w:sz w:val="24"/>
          <w:szCs w:val="24"/>
        </w:rPr>
      </w:pPr>
    </w:p>
    <w:p w14:paraId="5F14BFE0" w14:textId="4A63C8C1" w:rsidR="00E828E3" w:rsidRPr="00E828E3" w:rsidRDefault="00E828E3" w:rsidP="00E828E3">
      <w:pPr>
        <w:ind w:left="-993"/>
        <w:jc w:val="center"/>
        <w:rPr>
          <w:rFonts w:ascii="Blackadder ITC" w:hAnsi="Blackadder ITC" w:cs="Arial"/>
          <w:sz w:val="24"/>
          <w:szCs w:val="24"/>
        </w:rPr>
      </w:pPr>
      <w:r>
        <w:rPr>
          <w:rFonts w:ascii="Blackadder ITC" w:hAnsi="Blackadder ITC" w:cs="Arial"/>
          <w:sz w:val="24"/>
          <w:szCs w:val="24"/>
        </w:rPr>
        <w:t>Maria José Alves Madeira</w:t>
      </w:r>
    </w:p>
    <w:sectPr w:rsidR="00E828E3" w:rsidRPr="00E828E3" w:rsidSect="00691962">
      <w:pgSz w:w="11906" w:h="16838"/>
      <w:pgMar w:top="851" w:right="1701" w:bottom="851" w:left="184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802785"/>
    <w:multiLevelType w:val="multilevel"/>
    <w:tmpl w:val="A7A4F352"/>
    <w:lvl w:ilvl="0">
      <w:start w:val="3"/>
      <w:numFmt w:val="decimal"/>
      <w:lvlText w:val="%1."/>
      <w:lvlJc w:val="left"/>
      <w:pPr>
        <w:ind w:left="510" w:hanging="51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690" w:hanging="510"/>
      </w:pPr>
      <w:rPr>
        <w:rFonts w:hint="default"/>
      </w:rPr>
    </w:lvl>
    <w:lvl w:ilvl="2">
      <w:start w:val="1"/>
      <w:numFmt w:val="decimal"/>
      <w:lvlText w:val="%1.%2.%3)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)%4.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)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)%4.%5.%6.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)%4.%5.%6.%7.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lvlText w:val="%1.%2.%3)%4.%5.%6.%7.%8.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)%4.%5.%6.%7.%8.%9."/>
      <w:lvlJc w:val="left"/>
      <w:pPr>
        <w:ind w:left="3240" w:hanging="1800"/>
      </w:pPr>
      <w:rPr>
        <w:rFonts w:hint="default"/>
      </w:rPr>
    </w:lvl>
  </w:abstractNum>
  <w:abstractNum w:abstractNumId="1" w15:restartNumberingAfterBreak="0">
    <w:nsid w:val="03E524D5"/>
    <w:multiLevelType w:val="multilevel"/>
    <w:tmpl w:val="725E0488"/>
    <w:lvl w:ilvl="0">
      <w:start w:val="10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2" w15:restartNumberingAfterBreak="0">
    <w:nsid w:val="12283E42"/>
    <w:multiLevelType w:val="multilevel"/>
    <w:tmpl w:val="6640424A"/>
    <w:lvl w:ilvl="0">
      <w:start w:val="7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4680" w:hanging="1800"/>
      </w:pPr>
      <w:rPr>
        <w:rFonts w:hint="default"/>
      </w:rPr>
    </w:lvl>
  </w:abstractNum>
  <w:abstractNum w:abstractNumId="3" w15:restartNumberingAfterBreak="0">
    <w:nsid w:val="18A646CA"/>
    <w:multiLevelType w:val="multilevel"/>
    <w:tmpl w:val="B7D61338"/>
    <w:lvl w:ilvl="0">
      <w:start w:val="1"/>
      <w:numFmt w:val="decimal"/>
      <w:lvlText w:val="%1."/>
      <w:lvlJc w:val="left"/>
      <w:pPr>
        <w:ind w:left="8441" w:hanging="360"/>
      </w:pPr>
      <w:rPr>
        <w:b/>
        <w:color w:val="auto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  <w:color w:val="auto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ascii="Arial" w:hAnsi="Arial" w:cs="Arial" w:hint="default"/>
        <w:b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22C22009"/>
    <w:multiLevelType w:val="hybridMultilevel"/>
    <w:tmpl w:val="4A866C8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6694F51"/>
    <w:multiLevelType w:val="multilevel"/>
    <w:tmpl w:val="35D6DC86"/>
    <w:lvl w:ilvl="0">
      <w:start w:val="8"/>
      <w:numFmt w:val="decimal"/>
      <w:lvlText w:val="%1."/>
      <w:lvlJc w:val="left"/>
      <w:pPr>
        <w:ind w:left="555" w:hanging="55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)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)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)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)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)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)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)%4.%5.%6.%7.%8.%9."/>
      <w:lvlJc w:val="left"/>
      <w:pPr>
        <w:ind w:left="1800" w:hanging="1800"/>
      </w:pPr>
      <w:rPr>
        <w:rFonts w:hint="default"/>
      </w:rPr>
    </w:lvl>
  </w:abstractNum>
  <w:abstractNum w:abstractNumId="6" w15:restartNumberingAfterBreak="0">
    <w:nsid w:val="26A07A07"/>
    <w:multiLevelType w:val="multilevel"/>
    <w:tmpl w:val="8444A98E"/>
    <w:lvl w:ilvl="0">
      <w:start w:val="7"/>
      <w:numFmt w:val="decimal"/>
      <w:lvlText w:val="%1."/>
      <w:lvlJc w:val="left"/>
      <w:pPr>
        <w:ind w:left="555" w:hanging="55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555" w:hanging="555"/>
      </w:pPr>
      <w:rPr>
        <w:rFonts w:hint="default"/>
      </w:rPr>
    </w:lvl>
    <w:lvl w:ilvl="2">
      <w:start w:val="1"/>
      <w:numFmt w:val="decimal"/>
      <w:lvlText w:val="%1.%2.%3)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)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)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)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)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)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)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30A610D9"/>
    <w:multiLevelType w:val="hybridMultilevel"/>
    <w:tmpl w:val="02ACDAFC"/>
    <w:lvl w:ilvl="0" w:tplc="0816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36063555"/>
    <w:multiLevelType w:val="multilevel"/>
    <w:tmpl w:val="0E982C40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280" w:hanging="72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9" w15:restartNumberingAfterBreak="0">
    <w:nsid w:val="3CF42C0E"/>
    <w:multiLevelType w:val="hybridMultilevel"/>
    <w:tmpl w:val="C6AA219A"/>
    <w:lvl w:ilvl="0" w:tplc="08160001">
      <w:start w:val="1"/>
      <w:numFmt w:val="bullet"/>
      <w:lvlText w:val=""/>
      <w:lvlJc w:val="left"/>
      <w:pPr>
        <w:ind w:left="768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88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208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928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48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68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88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808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528" w:hanging="360"/>
      </w:pPr>
      <w:rPr>
        <w:rFonts w:ascii="Wingdings" w:hAnsi="Wingdings" w:hint="default"/>
      </w:rPr>
    </w:lvl>
  </w:abstractNum>
  <w:abstractNum w:abstractNumId="10" w15:restartNumberingAfterBreak="0">
    <w:nsid w:val="3F32193B"/>
    <w:multiLevelType w:val="multilevel"/>
    <w:tmpl w:val="7A963FD6"/>
    <w:lvl w:ilvl="0">
      <w:start w:val="8"/>
      <w:numFmt w:val="decimal"/>
      <w:lvlText w:val="%1."/>
      <w:lvlJc w:val="left"/>
      <w:pPr>
        <w:ind w:left="405" w:hanging="405"/>
      </w:pPr>
      <w:rPr>
        <w:rFonts w:hint="default"/>
        <w:sz w:val="24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  <w:b/>
        <w:sz w:val="24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  <w:sz w:val="24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  <w:sz w:val="24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  <w:sz w:val="24"/>
      </w:rPr>
    </w:lvl>
  </w:abstractNum>
  <w:abstractNum w:abstractNumId="11" w15:restartNumberingAfterBreak="0">
    <w:nsid w:val="3FD515BD"/>
    <w:multiLevelType w:val="hybridMultilevel"/>
    <w:tmpl w:val="D010A1DA"/>
    <w:lvl w:ilvl="0" w:tplc="0816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B0540F2"/>
    <w:multiLevelType w:val="hybridMultilevel"/>
    <w:tmpl w:val="73BA101C"/>
    <w:lvl w:ilvl="0" w:tplc="08160001">
      <w:start w:val="1"/>
      <w:numFmt w:val="bullet"/>
      <w:lvlText w:val=""/>
      <w:lvlJc w:val="left"/>
      <w:pPr>
        <w:ind w:left="1068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13" w15:restartNumberingAfterBreak="0">
    <w:nsid w:val="4B6772DB"/>
    <w:multiLevelType w:val="multilevel"/>
    <w:tmpl w:val="100046F2"/>
    <w:lvl w:ilvl="0">
      <w:start w:val="8"/>
      <w:numFmt w:val="decimal"/>
      <w:lvlText w:val="%1."/>
      <w:lvlJc w:val="left"/>
      <w:pPr>
        <w:ind w:left="555" w:hanging="55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)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)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)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)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)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)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)%4.%5.%6.%7.%8.%9."/>
      <w:lvlJc w:val="left"/>
      <w:pPr>
        <w:ind w:left="1800" w:hanging="1800"/>
      </w:pPr>
      <w:rPr>
        <w:rFonts w:hint="default"/>
      </w:rPr>
    </w:lvl>
  </w:abstractNum>
  <w:abstractNum w:abstractNumId="14" w15:restartNumberingAfterBreak="0">
    <w:nsid w:val="51C95931"/>
    <w:multiLevelType w:val="multilevel"/>
    <w:tmpl w:val="8598991C"/>
    <w:lvl w:ilvl="0">
      <w:start w:val="3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2874435"/>
    <w:multiLevelType w:val="hybridMultilevel"/>
    <w:tmpl w:val="94FCEF86"/>
    <w:lvl w:ilvl="0" w:tplc="10CE1D7C">
      <w:start w:val="1"/>
      <w:numFmt w:val="upperLetter"/>
      <w:lvlText w:val="(%1)"/>
      <w:lvlJc w:val="left"/>
      <w:pPr>
        <w:ind w:left="656" w:hanging="372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364" w:hanging="360"/>
      </w:pPr>
    </w:lvl>
    <w:lvl w:ilvl="2" w:tplc="0816001B" w:tentative="1">
      <w:start w:val="1"/>
      <w:numFmt w:val="lowerRoman"/>
      <w:lvlText w:val="%3."/>
      <w:lvlJc w:val="right"/>
      <w:pPr>
        <w:ind w:left="2084" w:hanging="180"/>
      </w:pPr>
    </w:lvl>
    <w:lvl w:ilvl="3" w:tplc="0816000F" w:tentative="1">
      <w:start w:val="1"/>
      <w:numFmt w:val="decimal"/>
      <w:lvlText w:val="%4."/>
      <w:lvlJc w:val="left"/>
      <w:pPr>
        <w:ind w:left="2804" w:hanging="360"/>
      </w:pPr>
    </w:lvl>
    <w:lvl w:ilvl="4" w:tplc="08160019" w:tentative="1">
      <w:start w:val="1"/>
      <w:numFmt w:val="lowerLetter"/>
      <w:lvlText w:val="%5."/>
      <w:lvlJc w:val="left"/>
      <w:pPr>
        <w:ind w:left="3524" w:hanging="360"/>
      </w:pPr>
    </w:lvl>
    <w:lvl w:ilvl="5" w:tplc="0816001B" w:tentative="1">
      <w:start w:val="1"/>
      <w:numFmt w:val="lowerRoman"/>
      <w:lvlText w:val="%6."/>
      <w:lvlJc w:val="right"/>
      <w:pPr>
        <w:ind w:left="4244" w:hanging="180"/>
      </w:pPr>
    </w:lvl>
    <w:lvl w:ilvl="6" w:tplc="0816000F" w:tentative="1">
      <w:start w:val="1"/>
      <w:numFmt w:val="decimal"/>
      <w:lvlText w:val="%7."/>
      <w:lvlJc w:val="left"/>
      <w:pPr>
        <w:ind w:left="4964" w:hanging="360"/>
      </w:pPr>
    </w:lvl>
    <w:lvl w:ilvl="7" w:tplc="08160019" w:tentative="1">
      <w:start w:val="1"/>
      <w:numFmt w:val="lowerLetter"/>
      <w:lvlText w:val="%8."/>
      <w:lvlJc w:val="left"/>
      <w:pPr>
        <w:ind w:left="5684" w:hanging="360"/>
      </w:pPr>
    </w:lvl>
    <w:lvl w:ilvl="8" w:tplc="0816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55A859CF"/>
    <w:multiLevelType w:val="hybridMultilevel"/>
    <w:tmpl w:val="3662C4D0"/>
    <w:lvl w:ilvl="0" w:tplc="0816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7" w15:restartNumberingAfterBreak="0">
    <w:nsid w:val="594E4F8E"/>
    <w:multiLevelType w:val="hybridMultilevel"/>
    <w:tmpl w:val="CB2AC070"/>
    <w:lvl w:ilvl="0" w:tplc="36D6086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BE10A1E"/>
    <w:multiLevelType w:val="hybridMultilevel"/>
    <w:tmpl w:val="A71661E0"/>
    <w:lvl w:ilvl="0" w:tplc="6A6A03BC">
      <w:start w:val="1"/>
      <w:numFmt w:val="upperLetter"/>
      <w:lvlText w:val="(%1)"/>
      <w:lvlJc w:val="left"/>
      <w:pPr>
        <w:ind w:left="1152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72" w:hanging="360"/>
      </w:pPr>
    </w:lvl>
    <w:lvl w:ilvl="2" w:tplc="0816001B" w:tentative="1">
      <w:start w:val="1"/>
      <w:numFmt w:val="lowerRoman"/>
      <w:lvlText w:val="%3."/>
      <w:lvlJc w:val="right"/>
      <w:pPr>
        <w:ind w:left="2592" w:hanging="180"/>
      </w:pPr>
    </w:lvl>
    <w:lvl w:ilvl="3" w:tplc="0816000F" w:tentative="1">
      <w:start w:val="1"/>
      <w:numFmt w:val="decimal"/>
      <w:lvlText w:val="%4."/>
      <w:lvlJc w:val="left"/>
      <w:pPr>
        <w:ind w:left="3312" w:hanging="360"/>
      </w:pPr>
    </w:lvl>
    <w:lvl w:ilvl="4" w:tplc="08160019" w:tentative="1">
      <w:start w:val="1"/>
      <w:numFmt w:val="lowerLetter"/>
      <w:lvlText w:val="%5."/>
      <w:lvlJc w:val="left"/>
      <w:pPr>
        <w:ind w:left="4032" w:hanging="360"/>
      </w:pPr>
    </w:lvl>
    <w:lvl w:ilvl="5" w:tplc="0816001B" w:tentative="1">
      <w:start w:val="1"/>
      <w:numFmt w:val="lowerRoman"/>
      <w:lvlText w:val="%6."/>
      <w:lvlJc w:val="right"/>
      <w:pPr>
        <w:ind w:left="4752" w:hanging="180"/>
      </w:pPr>
    </w:lvl>
    <w:lvl w:ilvl="6" w:tplc="0816000F" w:tentative="1">
      <w:start w:val="1"/>
      <w:numFmt w:val="decimal"/>
      <w:lvlText w:val="%7."/>
      <w:lvlJc w:val="left"/>
      <w:pPr>
        <w:ind w:left="5472" w:hanging="360"/>
      </w:pPr>
    </w:lvl>
    <w:lvl w:ilvl="7" w:tplc="08160019" w:tentative="1">
      <w:start w:val="1"/>
      <w:numFmt w:val="lowerLetter"/>
      <w:lvlText w:val="%8."/>
      <w:lvlJc w:val="left"/>
      <w:pPr>
        <w:ind w:left="6192" w:hanging="360"/>
      </w:pPr>
    </w:lvl>
    <w:lvl w:ilvl="8" w:tplc="0816001B" w:tentative="1">
      <w:start w:val="1"/>
      <w:numFmt w:val="lowerRoman"/>
      <w:lvlText w:val="%9."/>
      <w:lvlJc w:val="right"/>
      <w:pPr>
        <w:ind w:left="6912" w:hanging="180"/>
      </w:pPr>
    </w:lvl>
  </w:abstractNum>
  <w:abstractNum w:abstractNumId="19" w15:restartNumberingAfterBreak="0">
    <w:nsid w:val="5C212F25"/>
    <w:multiLevelType w:val="multilevel"/>
    <w:tmpl w:val="0E5C661C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60" w:hanging="360"/>
      </w:pPr>
      <w:rPr>
        <w:rFonts w:hint="default"/>
        <w:b/>
        <w:color w:val="C0000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  <w:color w:val="C00000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0" w15:restartNumberingAfterBreak="0">
    <w:nsid w:val="5D2C3DA9"/>
    <w:multiLevelType w:val="multilevel"/>
    <w:tmpl w:val="906E6780"/>
    <w:lvl w:ilvl="0">
      <w:start w:val="3"/>
      <w:numFmt w:val="decimal"/>
      <w:lvlText w:val="%1.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4680" w:hanging="1800"/>
      </w:pPr>
      <w:rPr>
        <w:rFonts w:hint="default"/>
      </w:rPr>
    </w:lvl>
  </w:abstractNum>
  <w:abstractNum w:abstractNumId="21" w15:restartNumberingAfterBreak="0">
    <w:nsid w:val="623710B6"/>
    <w:multiLevelType w:val="multilevel"/>
    <w:tmpl w:val="41AA90CA"/>
    <w:lvl w:ilvl="0">
      <w:start w:val="1"/>
      <w:numFmt w:val="decimal"/>
      <w:lvlText w:val="%1."/>
      <w:lvlJc w:val="left"/>
      <w:pPr>
        <w:ind w:left="360" w:hanging="360"/>
      </w:pPr>
      <w:rPr>
        <w:b/>
        <w:color w:val="auto"/>
        <w:sz w:val="22"/>
        <w:szCs w:val="22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b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b/>
        <w:i w:val="0"/>
      </w:r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 w15:restartNumberingAfterBreak="0">
    <w:nsid w:val="635E642F"/>
    <w:multiLevelType w:val="multilevel"/>
    <w:tmpl w:val="51CC51EE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1440" w:hanging="1440"/>
      </w:pPr>
      <w:rPr>
        <w:rFonts w:hint="default"/>
      </w:rPr>
    </w:lvl>
  </w:abstractNum>
  <w:abstractNum w:abstractNumId="23" w15:restartNumberingAfterBreak="0">
    <w:nsid w:val="6A9101AF"/>
    <w:multiLevelType w:val="hybridMultilevel"/>
    <w:tmpl w:val="775A1D5A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6B532F61"/>
    <w:multiLevelType w:val="hybridMultilevel"/>
    <w:tmpl w:val="C2560656"/>
    <w:lvl w:ilvl="0" w:tplc="944CC3DC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bCs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E9C24FD"/>
    <w:multiLevelType w:val="multilevel"/>
    <w:tmpl w:val="80141692"/>
    <w:lvl w:ilvl="0">
      <w:start w:val="8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26" w15:restartNumberingAfterBreak="0">
    <w:nsid w:val="6F2474F1"/>
    <w:multiLevelType w:val="multilevel"/>
    <w:tmpl w:val="27765658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)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lvlText w:val="%1.%2)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ind w:left="4320" w:hanging="1440"/>
      </w:pPr>
      <w:rPr>
        <w:rFonts w:hint="default"/>
      </w:rPr>
    </w:lvl>
  </w:abstractNum>
  <w:abstractNum w:abstractNumId="27" w15:restartNumberingAfterBreak="0">
    <w:nsid w:val="73B417CE"/>
    <w:multiLevelType w:val="hybridMultilevel"/>
    <w:tmpl w:val="5184A5B4"/>
    <w:lvl w:ilvl="0" w:tplc="9468C63A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BA669E3"/>
    <w:multiLevelType w:val="hybridMultilevel"/>
    <w:tmpl w:val="24648B48"/>
    <w:lvl w:ilvl="0" w:tplc="E2020BA8">
      <w:start w:val="1"/>
      <w:numFmt w:val="upperLetter"/>
      <w:lvlText w:val="(%1)"/>
      <w:lvlJc w:val="left"/>
      <w:pPr>
        <w:ind w:left="720" w:hanging="360"/>
      </w:pPr>
      <w:rPr>
        <w:rFonts w:hint="default"/>
        <w:b/>
        <w:bCs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7"/>
  </w:num>
  <w:num w:numId="3">
    <w:abstractNumId w:val="28"/>
  </w:num>
  <w:num w:numId="4">
    <w:abstractNumId w:val="17"/>
  </w:num>
  <w:num w:numId="5">
    <w:abstractNumId w:val="4"/>
  </w:num>
  <w:num w:numId="6">
    <w:abstractNumId w:val="14"/>
  </w:num>
  <w:num w:numId="7">
    <w:abstractNumId w:val="21"/>
  </w:num>
  <w:num w:numId="8">
    <w:abstractNumId w:val="12"/>
  </w:num>
  <w:num w:numId="9">
    <w:abstractNumId w:val="15"/>
  </w:num>
  <w:num w:numId="10">
    <w:abstractNumId w:val="24"/>
  </w:num>
  <w:num w:numId="11">
    <w:abstractNumId w:val="7"/>
  </w:num>
  <w:num w:numId="12">
    <w:abstractNumId w:val="18"/>
  </w:num>
  <w:num w:numId="13">
    <w:abstractNumId w:val="1"/>
  </w:num>
  <w:num w:numId="14">
    <w:abstractNumId w:val="25"/>
  </w:num>
  <w:num w:numId="15">
    <w:abstractNumId w:val="10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3"/>
  </w:num>
  <w:num w:numId="18">
    <w:abstractNumId w:val="8"/>
  </w:num>
  <w:num w:numId="19">
    <w:abstractNumId w:val="16"/>
  </w:num>
  <w:num w:numId="20">
    <w:abstractNumId w:val="20"/>
  </w:num>
  <w:num w:numId="21">
    <w:abstractNumId w:val="22"/>
  </w:num>
  <w:num w:numId="22">
    <w:abstractNumId w:val="2"/>
  </w:num>
  <w:num w:numId="23">
    <w:abstractNumId w:val="6"/>
  </w:num>
  <w:num w:numId="24">
    <w:abstractNumId w:val="9"/>
  </w:num>
  <w:num w:numId="25">
    <w:abstractNumId w:val="19"/>
  </w:num>
  <w:num w:numId="26">
    <w:abstractNumId w:val="0"/>
  </w:num>
  <w:num w:numId="27">
    <w:abstractNumId w:val="26"/>
  </w:num>
  <w:num w:numId="28">
    <w:abstractNumId w:val="5"/>
  </w:num>
  <w:num w:numId="29">
    <w:abstractNumId w:val="23"/>
  </w:num>
  <w:num w:numId="3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03A3D"/>
    <w:rsid w:val="00154A6F"/>
    <w:rsid w:val="0018677F"/>
    <w:rsid w:val="00186B35"/>
    <w:rsid w:val="002312F1"/>
    <w:rsid w:val="002463AC"/>
    <w:rsid w:val="00434CC8"/>
    <w:rsid w:val="00470793"/>
    <w:rsid w:val="00535B6D"/>
    <w:rsid w:val="00547557"/>
    <w:rsid w:val="005E7C1A"/>
    <w:rsid w:val="00691962"/>
    <w:rsid w:val="007A14D0"/>
    <w:rsid w:val="00940BB1"/>
    <w:rsid w:val="00A67359"/>
    <w:rsid w:val="00A80248"/>
    <w:rsid w:val="00AE3F46"/>
    <w:rsid w:val="00B3786C"/>
    <w:rsid w:val="00BD70AC"/>
    <w:rsid w:val="00D03A3D"/>
    <w:rsid w:val="00E828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,"/>
  <w:listSeparator w:val=";"/>
  <w14:docId w14:val="6D2A9077"/>
  <w15:docId w15:val="{186E2EAB-A604-40DB-B23B-66DE0C9B9B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03A3D"/>
    <w:pPr>
      <w:spacing w:after="0" w:line="240" w:lineRule="auto"/>
    </w:pPr>
    <w:rPr>
      <w:rFonts w:ascii="Tms Rmn" w:eastAsia="Times New Roman" w:hAnsi="Tms Rmn" w:cs="Tms Rmn"/>
      <w:sz w:val="20"/>
      <w:szCs w:val="20"/>
      <w:lang w:eastAsia="pt-PT"/>
    </w:rPr>
  </w:style>
  <w:style w:type="paragraph" w:styleId="Ttulo1">
    <w:name w:val="heading 1"/>
    <w:basedOn w:val="Normal"/>
    <w:next w:val="Normal"/>
    <w:link w:val="Ttulo1Carter"/>
    <w:uiPriority w:val="99"/>
    <w:qFormat/>
    <w:rsid w:val="00D03A3D"/>
    <w:pPr>
      <w:keepNext/>
      <w:spacing w:before="240" w:after="60"/>
      <w:outlineLvl w:val="0"/>
    </w:pPr>
    <w:rPr>
      <w:rFonts w:ascii="Helv" w:hAnsi="Helv" w:cs="Helv"/>
      <w:b/>
      <w:bCs/>
      <w:kern w:val="28"/>
      <w:sz w:val="28"/>
      <w:szCs w:val="28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character" w:customStyle="1" w:styleId="Ttulo1Carter">
    <w:name w:val="Título 1 Caráter"/>
    <w:basedOn w:val="Tipodeletrapredefinidodopargrafo"/>
    <w:link w:val="Ttulo1"/>
    <w:uiPriority w:val="99"/>
    <w:rsid w:val="00D03A3D"/>
    <w:rPr>
      <w:rFonts w:ascii="Helv" w:eastAsia="Times New Roman" w:hAnsi="Helv" w:cs="Helv"/>
      <w:b/>
      <w:bCs/>
      <w:kern w:val="28"/>
      <w:sz w:val="28"/>
      <w:szCs w:val="28"/>
      <w:lang w:eastAsia="pt-PT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D03A3D"/>
    <w:rPr>
      <w:rFonts w:ascii="Tahoma" w:hAnsi="Tahoma" w:cs="Tahoma"/>
      <w:sz w:val="16"/>
      <w:szCs w:val="16"/>
    </w:rPr>
  </w:style>
  <w:style w:type="character" w:customStyle="1" w:styleId="TextodebaloCarter">
    <w:name w:val="Texto de balão Caráter"/>
    <w:basedOn w:val="Tipodeletrapredefinidodopargrafo"/>
    <w:link w:val="Textodebalo"/>
    <w:uiPriority w:val="99"/>
    <w:semiHidden/>
    <w:rsid w:val="00D03A3D"/>
    <w:rPr>
      <w:rFonts w:ascii="Tahoma" w:eastAsia="Times New Roman" w:hAnsi="Tahoma" w:cs="Tahoma"/>
      <w:sz w:val="16"/>
      <w:szCs w:val="16"/>
      <w:lang w:eastAsia="pt-PT"/>
    </w:rPr>
  </w:style>
  <w:style w:type="table" w:styleId="TabelacomGrelha">
    <w:name w:val="Table Grid"/>
    <w:basedOn w:val="Tabelanormal"/>
    <w:uiPriority w:val="59"/>
    <w:rsid w:val="00D03A3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aliases w:val="Livre"/>
    <w:basedOn w:val="Normal"/>
    <w:link w:val="PargrafodaListaCarter"/>
    <w:qFormat/>
    <w:rsid w:val="00D03A3D"/>
    <w:pPr>
      <w:ind w:left="720"/>
      <w:contextualSpacing/>
    </w:pPr>
    <w:rPr>
      <w:rFonts w:ascii="Times New Roman" w:hAnsi="Times New Roman" w:cs="Times New Roman"/>
      <w:sz w:val="24"/>
      <w:szCs w:val="24"/>
    </w:rPr>
  </w:style>
  <w:style w:type="character" w:customStyle="1" w:styleId="PargrafodaListaCarter">
    <w:name w:val="Parágrafo da Lista Caráter"/>
    <w:aliases w:val="Livre Caráter"/>
    <w:basedOn w:val="Tipodeletrapredefinidodopargrafo"/>
    <w:link w:val="PargrafodaLista"/>
    <w:rsid w:val="00D03A3D"/>
    <w:rPr>
      <w:rFonts w:ascii="Times New Roman" w:eastAsia="Times New Roman" w:hAnsi="Times New Roman" w:cs="Times New Roman"/>
      <w:sz w:val="24"/>
      <w:szCs w:val="24"/>
      <w:lang w:eastAsia="pt-PT"/>
    </w:rPr>
  </w:style>
  <w:style w:type="character" w:styleId="TextodoMarcadordePosio">
    <w:name w:val="Placeholder Text"/>
    <w:basedOn w:val="Tipodeletrapredefinidodopargrafo"/>
    <w:uiPriority w:val="99"/>
    <w:semiHidden/>
    <w:rsid w:val="00B3786C"/>
    <w:rPr>
      <w:color w:val="808080"/>
    </w:rPr>
  </w:style>
  <w:style w:type="paragraph" w:customStyle="1" w:styleId="QUESTAO1">
    <w:name w:val="QUESTAO 1"/>
    <w:basedOn w:val="Normal"/>
    <w:link w:val="QUESTAO1Carcter"/>
    <w:qFormat/>
    <w:rsid w:val="00691962"/>
    <w:pPr>
      <w:tabs>
        <w:tab w:val="left" w:pos="113"/>
      </w:tabs>
      <w:autoSpaceDE w:val="0"/>
      <w:autoSpaceDN w:val="0"/>
      <w:adjustRightInd w:val="0"/>
      <w:spacing w:before="240" w:line="280" w:lineRule="exact"/>
      <w:ind w:hanging="420"/>
    </w:pPr>
    <w:rPr>
      <w:rFonts w:ascii="Arial" w:eastAsia="Cambria" w:hAnsi="Arial" w:cs="Arial"/>
      <w:color w:val="000000"/>
      <w:lang w:eastAsia="en-US"/>
    </w:rPr>
  </w:style>
  <w:style w:type="character" w:customStyle="1" w:styleId="QUESTAO1Carcter">
    <w:name w:val="QUESTAO 1 Carácter"/>
    <w:basedOn w:val="Tipodeletrapredefinidodopargrafo"/>
    <w:link w:val="QUESTAO1"/>
    <w:rsid w:val="00691962"/>
    <w:rPr>
      <w:rFonts w:ascii="Arial" w:eastAsia="Cambria" w:hAnsi="Arial" w:cs="Arial"/>
      <w:color w:val="00000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021617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370</Words>
  <Characters>2003</Characters>
  <Application>Microsoft Office Word</Application>
  <DocSecurity>0</DocSecurity>
  <Lines>16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 José</dc:creator>
  <cp:lastModifiedBy>Maria José C. Alves A. Madeira</cp:lastModifiedBy>
  <cp:revision>4</cp:revision>
  <cp:lastPrinted>2021-09-27T18:30:00Z</cp:lastPrinted>
  <dcterms:created xsi:type="dcterms:W3CDTF">2021-09-27T17:34:00Z</dcterms:created>
  <dcterms:modified xsi:type="dcterms:W3CDTF">2021-09-27T18:30:00Z</dcterms:modified>
</cp:coreProperties>
</file>